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EE98F2B" w14:textId="389F748C" w:rsidR="0005693A" w:rsidRDefault="008F097A" w:rsidP="0005693A">
      <w:pPr>
        <w:pStyle w:val="Heading1"/>
      </w:pPr>
      <w:r>
        <w:t>How to hack nature – student worksheet</w:t>
      </w:r>
    </w:p>
    <w:p w14:paraId="4FB10F87" w14:textId="4A486788" w:rsidR="0005693A" w:rsidRDefault="0005693A" w:rsidP="0005693A">
      <w:pPr>
        <w:pStyle w:val="Leadparagraph"/>
        <w:rPr>
          <w:rStyle w:val="LeadparagraphChar"/>
        </w:rPr>
      </w:pPr>
      <w:r w:rsidRPr="009875B2">
        <w:rPr>
          <w:rStyle w:val="LeadparagraphChar"/>
          <w:b/>
          <w:i/>
        </w:rPr>
        <w:t>Education in Chemistry</w:t>
      </w:r>
      <w:r>
        <w:rPr>
          <w:rStyle w:val="LeadparagraphChar"/>
          <w:b/>
        </w:rPr>
        <w:br/>
      </w:r>
      <w:r w:rsidR="002562F8" w:rsidRPr="008F097A">
        <w:rPr>
          <w:rStyle w:val="LeadparagraphChar"/>
        </w:rPr>
        <w:t>January 2019</w:t>
      </w:r>
      <w:r w:rsidRPr="002562F8">
        <w:rPr>
          <w:rStyle w:val="LeadparagraphChar"/>
          <w:highlight w:val="yellow"/>
        </w:rPr>
        <w:br/>
      </w:r>
      <w:r w:rsidR="002562F8">
        <w:rPr>
          <w:rStyle w:val="LeadparagraphChar"/>
        </w:rPr>
        <w:t>rsc.</w:t>
      </w:r>
      <w:r w:rsidR="00271A0E">
        <w:rPr>
          <w:rStyle w:val="LeadparagraphChar"/>
        </w:rPr>
        <w:t>li</w:t>
      </w:r>
      <w:r w:rsidR="00271A0E">
        <w:rPr>
          <w:rStyle w:val="LeadparagraphChar"/>
        </w:rPr>
        <w:t>/</w:t>
      </w:r>
      <w:bookmarkStart w:id="0" w:name="_GoBack"/>
      <w:r w:rsidR="00271A0E">
        <w:rPr>
          <w:rStyle w:val="LeadparagraphChar"/>
        </w:rPr>
        <w:t>2LezCiZ</w:t>
      </w:r>
      <w:bookmarkEnd w:id="0"/>
    </w:p>
    <w:p w14:paraId="04A248ED" w14:textId="70E515CE" w:rsidR="00A56937" w:rsidRPr="00A56937" w:rsidRDefault="008F097A" w:rsidP="00A56937">
      <w:r>
        <w:t xml:space="preserve">Read the article </w:t>
      </w:r>
      <w:proofErr w:type="gramStart"/>
      <w:r>
        <w:t>The</w:t>
      </w:r>
      <w:proofErr w:type="gramEnd"/>
      <w:r>
        <w:t xml:space="preserve"> n</w:t>
      </w:r>
      <w:r w:rsidR="00A56937" w:rsidRPr="00A56937">
        <w:t>ature hacker</w:t>
      </w:r>
      <w:r w:rsidR="002562F8">
        <w:t>s</w:t>
      </w:r>
      <w:r w:rsidR="00A56937" w:rsidRPr="00A56937">
        <w:t xml:space="preserve"> and answer the</w:t>
      </w:r>
      <w:r w:rsidR="00AC4C07">
        <w:t>se</w:t>
      </w:r>
      <w:r w:rsidR="00A56937" w:rsidRPr="00A56937">
        <w:t xml:space="preserve"> questions.</w:t>
      </w:r>
    </w:p>
    <w:p w14:paraId="60D47095" w14:textId="5A2E1C3E" w:rsidR="00A56937" w:rsidRDefault="00A56937" w:rsidP="00A56937">
      <w:pPr>
        <w:numPr>
          <w:ilvl w:val="0"/>
          <w:numId w:val="15"/>
        </w:numPr>
      </w:pPr>
      <w:r w:rsidRPr="00A56937">
        <w:t>Describe, using bullet points or a flow chart, the natural evolution of a protein.</w:t>
      </w:r>
    </w:p>
    <w:p w14:paraId="35FE6E09" w14:textId="043FBCC0" w:rsidR="00C062D6" w:rsidRDefault="00C062D6" w:rsidP="00C062D6"/>
    <w:p w14:paraId="1C38BF4F" w14:textId="480FFDF5" w:rsidR="00E726B1" w:rsidRDefault="00E726B1" w:rsidP="00C062D6"/>
    <w:p w14:paraId="288E8C0D" w14:textId="77777777" w:rsidR="00E726B1" w:rsidRDefault="00E726B1" w:rsidP="00C062D6"/>
    <w:p w14:paraId="63139286" w14:textId="77777777" w:rsidR="00C062D6" w:rsidRPr="00A56937" w:rsidRDefault="00C062D6" w:rsidP="002562F8"/>
    <w:p w14:paraId="50EFDEB7" w14:textId="01D7F1D9" w:rsidR="00A56937" w:rsidRDefault="00A56937" w:rsidP="00A56937">
      <w:pPr>
        <w:numPr>
          <w:ilvl w:val="0"/>
          <w:numId w:val="15"/>
        </w:numPr>
      </w:pPr>
      <w:r w:rsidRPr="00A56937">
        <w:t xml:space="preserve">Why are </w:t>
      </w:r>
      <w:r w:rsidR="008C11A9">
        <w:t>the</w:t>
      </w:r>
      <w:r w:rsidR="00BE30FB">
        <w:t xml:space="preserve"> </w:t>
      </w:r>
      <w:r w:rsidRPr="00A56937">
        <w:t>enzymes</w:t>
      </w:r>
      <w:r w:rsidR="008C11A9">
        <w:t xml:space="preserve"> we find in nature nowadays</w:t>
      </w:r>
      <w:r w:rsidRPr="00A56937">
        <w:t xml:space="preserve"> less suited to </w:t>
      </w:r>
      <w:r w:rsidR="00E726B1">
        <w:t>non-natural</w:t>
      </w:r>
      <w:r w:rsidR="00BE30FB">
        <w:t xml:space="preserve"> applications compared to ancient enzymes</w:t>
      </w:r>
      <w:r w:rsidRPr="00A56937">
        <w:t>?</w:t>
      </w:r>
    </w:p>
    <w:p w14:paraId="155D10F8" w14:textId="4A0F8DE6" w:rsidR="00C062D6" w:rsidRDefault="00C062D6" w:rsidP="00C062D6"/>
    <w:p w14:paraId="51C39C9A" w14:textId="77777777" w:rsidR="00C062D6" w:rsidRPr="00A56937" w:rsidRDefault="00C062D6" w:rsidP="002562F8"/>
    <w:p w14:paraId="1D40037A" w14:textId="57A17A4D" w:rsidR="00A56937" w:rsidRDefault="00A56937" w:rsidP="00A56937">
      <w:pPr>
        <w:numPr>
          <w:ilvl w:val="0"/>
          <w:numId w:val="15"/>
        </w:numPr>
      </w:pPr>
      <w:r w:rsidRPr="00A56937">
        <w:t xml:space="preserve">Explain why ancient enzymes are more suitable </w:t>
      </w:r>
      <w:r w:rsidR="00E726B1">
        <w:t xml:space="preserve">for laboratory or industrial applications, </w:t>
      </w:r>
      <w:r w:rsidRPr="00A56937">
        <w:t xml:space="preserve">and describe </w:t>
      </w:r>
      <w:r w:rsidR="008C11A9">
        <w:t xml:space="preserve">the steps you would need to take to find a suitable ancient enzyme for </w:t>
      </w:r>
      <w:r w:rsidR="00E726B1">
        <w:t>a laboratory</w:t>
      </w:r>
      <w:r w:rsidR="008C11A9">
        <w:t xml:space="preserve"> reaction.</w:t>
      </w:r>
    </w:p>
    <w:p w14:paraId="5F82CA40" w14:textId="1253A448" w:rsidR="00C062D6" w:rsidRDefault="00C062D6" w:rsidP="00C062D6"/>
    <w:p w14:paraId="2DD22138" w14:textId="048177DB" w:rsidR="00C062D6" w:rsidRDefault="00C062D6" w:rsidP="00C062D6"/>
    <w:p w14:paraId="75DFC247" w14:textId="15C699A5" w:rsidR="00C062D6" w:rsidRDefault="00C062D6" w:rsidP="00C062D6"/>
    <w:p w14:paraId="7F010C14" w14:textId="77777777" w:rsidR="00C062D6" w:rsidRPr="00A56937" w:rsidRDefault="00C062D6" w:rsidP="002562F8"/>
    <w:p w14:paraId="3BD20F80" w14:textId="14E4080B" w:rsidR="00A56937" w:rsidRPr="00A56937" w:rsidRDefault="00A56937" w:rsidP="00A56937">
      <w:pPr>
        <w:numPr>
          <w:ilvl w:val="0"/>
          <w:numId w:val="15"/>
        </w:numPr>
      </w:pPr>
      <w:r w:rsidRPr="00A56937">
        <w:t>Below is some information about the Diels</w:t>
      </w:r>
      <w:r w:rsidR="00CF0515">
        <w:t>–</w:t>
      </w:r>
      <w:r w:rsidRPr="00A56937">
        <w:t>Alder reaction. Use this information and the article to answer the questions.</w:t>
      </w:r>
    </w:p>
    <w:p w14:paraId="04A9737A" w14:textId="6911806A" w:rsidR="00A56937" w:rsidRDefault="00A8320B" w:rsidP="00A56937">
      <w:pPr>
        <w:jc w:val="center"/>
        <w:rPr>
          <w:vertAlign w:val="subscript"/>
        </w:rPr>
      </w:pPr>
      <w:r w:rsidRPr="00A56937">
        <w:rPr>
          <w:noProof/>
          <w:vertAlign w:val="subscript"/>
        </w:rPr>
        <w:object w:dxaOrig="7810" w:dyaOrig="4556" w14:anchorId="259499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8.75pt;height:215.35pt;mso-width-percent:0;mso-height-percent:0;mso-width-percent:0;mso-height-percent:0" o:ole="">
            <v:imagedata r:id="rId10" o:title=""/>
          </v:shape>
          <o:OLEObject Type="Embed" ProgID="ChemDraw.Document.6.0" ShapeID="_x0000_i1025" DrawAspect="Content" ObjectID="_1607940928" r:id="rId11"/>
        </w:object>
      </w:r>
    </w:p>
    <w:p w14:paraId="5F785C31" w14:textId="635385B4" w:rsidR="00C062D6" w:rsidRDefault="00C062D6" w:rsidP="00A56937">
      <w:pPr>
        <w:jc w:val="center"/>
        <w:rPr>
          <w:vertAlign w:val="subscript"/>
        </w:rPr>
      </w:pPr>
    </w:p>
    <w:p w14:paraId="163D268E" w14:textId="77777777" w:rsidR="00C062D6" w:rsidRPr="00A56937" w:rsidRDefault="00C062D6" w:rsidP="00A56937">
      <w:pPr>
        <w:jc w:val="center"/>
        <w:rPr>
          <w:vertAlign w:val="subscript"/>
        </w:rPr>
      </w:pPr>
    </w:p>
    <w:p w14:paraId="73BFB7DB" w14:textId="167E98BD" w:rsidR="00A56937" w:rsidRDefault="00A56937" w:rsidP="00A56937">
      <w:pPr>
        <w:numPr>
          <w:ilvl w:val="0"/>
          <w:numId w:val="16"/>
        </w:numPr>
      </w:pPr>
      <w:r w:rsidRPr="00A56937">
        <w:t>Why is the Diels</w:t>
      </w:r>
      <w:r w:rsidR="00CF0515">
        <w:t>–</w:t>
      </w:r>
      <w:r w:rsidRPr="00A56937">
        <w:t>Alder reaction so important for chemists?</w:t>
      </w:r>
    </w:p>
    <w:p w14:paraId="7B4762DC" w14:textId="5042482B" w:rsidR="00C062D6" w:rsidRDefault="00C062D6" w:rsidP="00C062D6"/>
    <w:p w14:paraId="5C5AE814" w14:textId="77777777" w:rsidR="00C062D6" w:rsidRPr="00A56937" w:rsidRDefault="00C062D6" w:rsidP="002562F8"/>
    <w:p w14:paraId="1CFD30AA" w14:textId="48479EFD" w:rsidR="00A56937" w:rsidRPr="00A56937" w:rsidRDefault="00A56937" w:rsidP="00A56937">
      <w:pPr>
        <w:numPr>
          <w:ilvl w:val="0"/>
          <w:numId w:val="16"/>
        </w:numPr>
      </w:pPr>
      <w:r w:rsidRPr="00A56937">
        <w:t>Predict the product(s) from the Diel</w:t>
      </w:r>
      <w:r w:rsidR="00CF0515">
        <w:t>s–</w:t>
      </w:r>
      <w:r w:rsidRPr="00A56937">
        <w:t xml:space="preserve">Alder reaction shown below and suggest why a </w:t>
      </w:r>
      <w:r w:rsidR="00CF0515">
        <w:t>D</w:t>
      </w:r>
      <w:r w:rsidRPr="00A56937">
        <w:t>iel</w:t>
      </w:r>
      <w:r w:rsidR="00C062D6">
        <w:t>s</w:t>
      </w:r>
      <w:r w:rsidR="00CF0515">
        <w:t>–A</w:t>
      </w:r>
      <w:r w:rsidRPr="00A56937">
        <w:t>lderase enzyme may be useful in this reaction.</w:t>
      </w:r>
    </w:p>
    <w:p w14:paraId="3840B702" w14:textId="77D7F2BB" w:rsidR="00A56937" w:rsidRDefault="00A8320B" w:rsidP="002562F8">
      <w:r w:rsidRPr="00A56937">
        <w:rPr>
          <w:noProof/>
          <w:vertAlign w:val="subscript"/>
        </w:rPr>
        <w:object w:dxaOrig="6149" w:dyaOrig="1407" w14:anchorId="50C7C1AE">
          <v:shape id="_x0000_i1026" type="#_x0000_t75" alt="" style="width:307.4pt;height:70.75pt;mso-width-percent:0;mso-height-percent:0;mso-width-percent:0;mso-height-percent:0" o:ole="">
            <v:imagedata r:id="rId12" o:title=""/>
          </v:shape>
          <o:OLEObject Type="Embed" ProgID="ChemDraw.Document.6.0" ShapeID="_x0000_i1026" DrawAspect="Content" ObjectID="_1607940929" r:id="rId13"/>
        </w:object>
      </w:r>
    </w:p>
    <w:p w14:paraId="3287E74C" w14:textId="22C10FB9" w:rsidR="00A56937" w:rsidRDefault="00A56937" w:rsidP="00A56937">
      <w:pPr>
        <w:jc w:val="center"/>
        <w:rPr>
          <w:vertAlign w:val="subscript"/>
        </w:rPr>
      </w:pPr>
    </w:p>
    <w:p w14:paraId="63850020" w14:textId="1B2FECB2" w:rsidR="00A56937" w:rsidRDefault="00A56937" w:rsidP="00A56937">
      <w:pPr>
        <w:jc w:val="center"/>
        <w:rPr>
          <w:vertAlign w:val="subscript"/>
        </w:rPr>
      </w:pPr>
    </w:p>
    <w:p w14:paraId="18983698" w14:textId="3D911D81" w:rsidR="00C062D6" w:rsidRDefault="00C062D6" w:rsidP="00A56937">
      <w:pPr>
        <w:jc w:val="center"/>
        <w:rPr>
          <w:vertAlign w:val="subscript"/>
        </w:rPr>
      </w:pPr>
    </w:p>
    <w:p w14:paraId="0325BFCC" w14:textId="5A3BB818" w:rsidR="00C062D6" w:rsidRDefault="00C062D6" w:rsidP="00A56937">
      <w:pPr>
        <w:jc w:val="center"/>
        <w:rPr>
          <w:vertAlign w:val="subscript"/>
        </w:rPr>
      </w:pPr>
    </w:p>
    <w:p w14:paraId="40125965" w14:textId="16E405C5" w:rsidR="00C062D6" w:rsidRDefault="00C062D6" w:rsidP="00A56937">
      <w:pPr>
        <w:jc w:val="center"/>
        <w:rPr>
          <w:vertAlign w:val="subscript"/>
        </w:rPr>
      </w:pPr>
    </w:p>
    <w:p w14:paraId="44BE0A44" w14:textId="77777777" w:rsidR="00C062D6" w:rsidRDefault="00C062D6" w:rsidP="00A56937">
      <w:pPr>
        <w:jc w:val="center"/>
        <w:rPr>
          <w:vertAlign w:val="subscript"/>
        </w:rPr>
      </w:pPr>
    </w:p>
    <w:p w14:paraId="65F67AEE" w14:textId="77777777" w:rsidR="00A56937" w:rsidRPr="00A56937" w:rsidRDefault="00A56937" w:rsidP="00A56937">
      <w:pPr>
        <w:jc w:val="center"/>
        <w:rPr>
          <w:vertAlign w:val="subscript"/>
        </w:rPr>
      </w:pPr>
    </w:p>
    <w:p w14:paraId="25B9ABFC" w14:textId="20C900DC" w:rsidR="00A56937" w:rsidRPr="00A56937" w:rsidRDefault="00A56937" w:rsidP="00A56937">
      <w:pPr>
        <w:numPr>
          <w:ilvl w:val="0"/>
          <w:numId w:val="15"/>
        </w:numPr>
      </w:pPr>
      <w:r w:rsidRPr="00A56937">
        <w:t xml:space="preserve">The figure below shows </w:t>
      </w:r>
      <w:r w:rsidR="00777883">
        <w:t>s</w:t>
      </w:r>
      <w:r w:rsidRPr="00A56937">
        <w:t>itagliptin.</w:t>
      </w:r>
    </w:p>
    <w:p w14:paraId="01F0952A" w14:textId="7386BF4A" w:rsidR="00C062D6" w:rsidRPr="00A56937" w:rsidRDefault="00A8320B" w:rsidP="00C062D6">
      <w:pPr>
        <w:jc w:val="center"/>
        <w:rPr>
          <w:vertAlign w:val="subscript"/>
        </w:rPr>
      </w:pPr>
      <w:r w:rsidRPr="00A56937">
        <w:rPr>
          <w:noProof/>
          <w:vertAlign w:val="subscript"/>
        </w:rPr>
        <w:object w:dxaOrig="6737" w:dyaOrig="3970" w14:anchorId="1A5E081B">
          <v:shape id="_x0000_i1027" type="#_x0000_t75" alt="" style="width:337.45pt;height:197.85pt;mso-width-percent:0;mso-height-percent:0;mso-width-percent:0;mso-height-percent:0" o:ole="">
            <v:imagedata r:id="rId14" o:title=""/>
          </v:shape>
          <o:OLEObject Type="Embed" ProgID="ChemDraw.Document.6.0" ShapeID="_x0000_i1027" DrawAspect="Content" ObjectID="_1607940930" r:id="rId15"/>
        </w:object>
      </w:r>
    </w:p>
    <w:p w14:paraId="4146F386" w14:textId="3A2B3092" w:rsidR="00A56937" w:rsidRDefault="00A56937" w:rsidP="00A56937">
      <w:pPr>
        <w:numPr>
          <w:ilvl w:val="0"/>
          <w:numId w:val="17"/>
        </w:numPr>
      </w:pPr>
      <w:r w:rsidRPr="00A56937">
        <w:t>Copy the structure and identify the chiral centre.</w:t>
      </w:r>
    </w:p>
    <w:p w14:paraId="25F32AA8" w14:textId="68556525" w:rsidR="00C062D6" w:rsidRDefault="00C062D6" w:rsidP="00C062D6"/>
    <w:p w14:paraId="2F16329B" w14:textId="5D8C45C2" w:rsidR="00C062D6" w:rsidRDefault="00C062D6" w:rsidP="00C062D6"/>
    <w:p w14:paraId="695D0B7A" w14:textId="6ED0F602" w:rsidR="00C062D6" w:rsidRDefault="00C062D6" w:rsidP="00C062D6"/>
    <w:p w14:paraId="617A8FCE" w14:textId="77777777" w:rsidR="00C062D6" w:rsidRPr="00A56937" w:rsidRDefault="00C062D6" w:rsidP="002562F8"/>
    <w:p w14:paraId="78AC7100" w14:textId="1345C350" w:rsidR="00823C53" w:rsidRDefault="00A56937" w:rsidP="00A56937">
      <w:pPr>
        <w:numPr>
          <w:ilvl w:val="0"/>
          <w:numId w:val="17"/>
        </w:numPr>
      </w:pPr>
      <w:r w:rsidRPr="00A56937">
        <w:t>Compare and contrast the traditional synthesis with the enzyme</w:t>
      </w:r>
      <w:r w:rsidR="00C062D6">
        <w:t>-</w:t>
      </w:r>
      <w:r w:rsidRPr="00A56937">
        <w:t>catalysed synthesis.</w:t>
      </w:r>
    </w:p>
    <w:p w14:paraId="6C29A6C7" w14:textId="50CF6AF1" w:rsidR="00C062D6" w:rsidRDefault="00C062D6" w:rsidP="00C062D6"/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367"/>
        <w:gridCol w:w="4333"/>
      </w:tblGrid>
      <w:tr w:rsidR="00C062D6" w14:paraId="1062C429" w14:textId="77777777" w:rsidTr="00883A7C">
        <w:tc>
          <w:tcPr>
            <w:tcW w:w="4814" w:type="dxa"/>
          </w:tcPr>
          <w:p w14:paraId="15FDE3A3" w14:textId="77777777" w:rsidR="00C062D6" w:rsidRPr="00444B2C" w:rsidRDefault="00C062D6" w:rsidP="00883A7C">
            <w:pPr>
              <w:rPr>
                <w:b/>
                <w:i/>
              </w:rPr>
            </w:pPr>
            <w:r w:rsidRPr="00444B2C">
              <w:rPr>
                <w:b/>
                <w:i/>
              </w:rPr>
              <w:t>Traditional</w:t>
            </w:r>
          </w:p>
        </w:tc>
        <w:tc>
          <w:tcPr>
            <w:tcW w:w="4814" w:type="dxa"/>
          </w:tcPr>
          <w:p w14:paraId="4812B2D1" w14:textId="77777777" w:rsidR="00C062D6" w:rsidRPr="00444B2C" w:rsidRDefault="00C062D6" w:rsidP="00883A7C">
            <w:pPr>
              <w:rPr>
                <w:b/>
                <w:i/>
              </w:rPr>
            </w:pPr>
            <w:r w:rsidRPr="00444B2C">
              <w:rPr>
                <w:b/>
                <w:i/>
              </w:rPr>
              <w:t>Enzyme</w:t>
            </w:r>
          </w:p>
        </w:tc>
      </w:tr>
      <w:tr w:rsidR="00C062D6" w14:paraId="506DA233" w14:textId="77777777" w:rsidTr="00883A7C">
        <w:trPr>
          <w:trHeight w:val="1459"/>
        </w:trPr>
        <w:tc>
          <w:tcPr>
            <w:tcW w:w="4814" w:type="dxa"/>
          </w:tcPr>
          <w:p w14:paraId="389AE8C7" w14:textId="3780D144" w:rsidR="00C062D6" w:rsidRPr="00444B2C" w:rsidRDefault="00C062D6" w:rsidP="00883A7C">
            <w:pPr>
              <w:rPr>
                <w:i/>
              </w:rPr>
            </w:pPr>
          </w:p>
        </w:tc>
        <w:tc>
          <w:tcPr>
            <w:tcW w:w="4814" w:type="dxa"/>
          </w:tcPr>
          <w:p w14:paraId="3229ACBF" w14:textId="77777777" w:rsidR="00C062D6" w:rsidRDefault="00C062D6" w:rsidP="00C062D6">
            <w:pPr>
              <w:rPr>
                <w:i/>
              </w:rPr>
            </w:pPr>
          </w:p>
          <w:p w14:paraId="60E14A9D" w14:textId="77777777" w:rsidR="00C062D6" w:rsidRDefault="00C062D6" w:rsidP="00C062D6">
            <w:pPr>
              <w:rPr>
                <w:i/>
              </w:rPr>
            </w:pPr>
          </w:p>
          <w:p w14:paraId="541B56FC" w14:textId="77777777" w:rsidR="00C062D6" w:rsidRDefault="00C062D6" w:rsidP="00C062D6">
            <w:pPr>
              <w:rPr>
                <w:i/>
              </w:rPr>
            </w:pPr>
          </w:p>
          <w:p w14:paraId="166A7790" w14:textId="77777777" w:rsidR="00C062D6" w:rsidRDefault="00C062D6" w:rsidP="00C062D6">
            <w:pPr>
              <w:rPr>
                <w:i/>
              </w:rPr>
            </w:pPr>
          </w:p>
          <w:p w14:paraId="2A7F66C6" w14:textId="77777777" w:rsidR="00C062D6" w:rsidRDefault="00C062D6" w:rsidP="00C062D6">
            <w:pPr>
              <w:rPr>
                <w:i/>
              </w:rPr>
            </w:pPr>
          </w:p>
          <w:p w14:paraId="109F758F" w14:textId="5FD932D1" w:rsidR="00C062D6" w:rsidRPr="00444B2C" w:rsidRDefault="00C062D6" w:rsidP="00C062D6">
            <w:pPr>
              <w:rPr>
                <w:i/>
              </w:rPr>
            </w:pPr>
          </w:p>
        </w:tc>
      </w:tr>
    </w:tbl>
    <w:p w14:paraId="4046889A" w14:textId="77777777" w:rsidR="00C062D6" w:rsidRDefault="00C062D6" w:rsidP="002562F8"/>
    <w:sectPr w:rsidR="00C062D6" w:rsidSect="00E331A7">
      <w:footerReference w:type="default" r:id="rId16"/>
      <w:headerReference w:type="first" r:id="rId17"/>
      <w:footerReference w:type="first" r:id="rId18"/>
      <w:type w:val="continuous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4D7BC40" w14:textId="77777777" w:rsidR="00A8320B" w:rsidRDefault="00A8320B" w:rsidP="000D3D40">
      <w:r>
        <w:separator/>
      </w:r>
    </w:p>
  </w:endnote>
  <w:endnote w:type="continuationSeparator" w:id="0">
    <w:p w14:paraId="5CA7DE7C" w14:textId="77777777" w:rsidR="00A8320B" w:rsidRDefault="00A8320B" w:rsidP="000D3D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4408F2" w14:textId="26FBD0E9" w:rsidR="006F6F73" w:rsidRPr="00EE78E2" w:rsidRDefault="00EE78E2" w:rsidP="00EE78E2">
    <w:pPr>
      <w:pStyle w:val="Footer"/>
      <w:rPr>
        <w:sz w:val="16"/>
      </w:rPr>
    </w:pPr>
    <w:r w:rsidRPr="00EE78E2">
      <w:rPr>
        <w:sz w:val="16"/>
      </w:rPr>
      <w:sym w:font="Symbol" w:char="F0E3"/>
    </w:r>
    <w:r w:rsidRPr="00EE78E2">
      <w:rPr>
        <w:sz w:val="16"/>
      </w:rPr>
      <w:t xml:space="preserve"> Royal Society of Chemistry</w:t>
    </w:r>
    <w:r w:rsidRPr="00EE78E2">
      <w:rPr>
        <w:sz w:val="16"/>
      </w:rPr>
      <w:tab/>
      <w:t xml:space="preserve">Page </w:t>
    </w:r>
    <w:r w:rsidRPr="00EE78E2">
      <w:rPr>
        <w:sz w:val="16"/>
      </w:rPr>
      <w:fldChar w:fldCharType="begin"/>
    </w:r>
    <w:r w:rsidRPr="00EE78E2">
      <w:rPr>
        <w:sz w:val="16"/>
      </w:rPr>
      <w:instrText xml:space="preserve"> PAGE   \* MERGEFORMAT </w:instrText>
    </w:r>
    <w:r w:rsidRPr="00EE78E2">
      <w:rPr>
        <w:sz w:val="16"/>
      </w:rPr>
      <w:fldChar w:fldCharType="separate"/>
    </w:r>
    <w:r w:rsidR="00271A0E">
      <w:rPr>
        <w:noProof/>
        <w:sz w:val="16"/>
      </w:rPr>
      <w:t>3</w:t>
    </w:r>
    <w:r w:rsidRPr="00EE78E2">
      <w:rPr>
        <w:sz w:val="16"/>
      </w:rPr>
      <w:fldChar w:fldCharType="end"/>
    </w:r>
    <w:r w:rsidRPr="00EE78E2">
      <w:rPr>
        <w:sz w:val="16"/>
      </w:rPr>
      <w:t xml:space="preserve"> of </w:t>
    </w:r>
    <w:r w:rsidRPr="00EE78E2">
      <w:rPr>
        <w:sz w:val="16"/>
      </w:rPr>
      <w:fldChar w:fldCharType="begin"/>
    </w:r>
    <w:r w:rsidRPr="00EE78E2">
      <w:rPr>
        <w:sz w:val="16"/>
      </w:rPr>
      <w:instrText xml:space="preserve"> NUMPAGES   \* MERGEFORMAT </w:instrText>
    </w:r>
    <w:r w:rsidRPr="00EE78E2">
      <w:rPr>
        <w:sz w:val="16"/>
      </w:rPr>
      <w:fldChar w:fldCharType="separate"/>
    </w:r>
    <w:r w:rsidR="00271A0E">
      <w:rPr>
        <w:noProof/>
        <w:sz w:val="16"/>
      </w:rPr>
      <w:t>3</w:t>
    </w:r>
    <w:r w:rsidRPr="00EE78E2">
      <w:rPr>
        <w:noProof/>
        <w:sz w:val="16"/>
      </w:rPr>
      <w:fldChar w:fldCharType="end"/>
    </w:r>
    <w:r>
      <w:rPr>
        <w:sz w:val="16"/>
      </w:rPr>
      <w:tab/>
    </w:r>
    <w:r w:rsidRPr="00EE78E2">
      <w:rPr>
        <w:sz w:val="16"/>
      </w:rPr>
      <w:t>Registered charity number 207890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4408F4" w14:textId="72AFBB57" w:rsidR="00E15396" w:rsidRPr="00EE78E2" w:rsidRDefault="00520BDA" w:rsidP="00EE78E2">
    <w:pPr>
      <w:pStyle w:val="Footer"/>
      <w:rPr>
        <w:sz w:val="16"/>
      </w:rPr>
    </w:pPr>
    <w:r w:rsidRPr="00EE78E2">
      <w:rPr>
        <w:sz w:val="16"/>
      </w:rPr>
      <w:sym w:font="Symbol" w:char="F0E3"/>
    </w:r>
    <w:r w:rsidRPr="00EE78E2">
      <w:rPr>
        <w:sz w:val="16"/>
      </w:rPr>
      <w:t xml:space="preserve"> Royal Society of Chemistry</w:t>
    </w:r>
    <w:r w:rsidRPr="00EE78E2">
      <w:rPr>
        <w:sz w:val="16"/>
      </w:rPr>
      <w:tab/>
    </w:r>
    <w:r w:rsidR="00EE78E2" w:rsidRPr="00EE78E2">
      <w:rPr>
        <w:sz w:val="16"/>
      </w:rPr>
      <w:t xml:space="preserve">Page </w:t>
    </w:r>
    <w:r w:rsidR="00EE78E2" w:rsidRPr="00EE78E2">
      <w:rPr>
        <w:sz w:val="16"/>
      </w:rPr>
      <w:fldChar w:fldCharType="begin"/>
    </w:r>
    <w:r w:rsidR="00EE78E2" w:rsidRPr="00EE78E2">
      <w:rPr>
        <w:sz w:val="16"/>
      </w:rPr>
      <w:instrText xml:space="preserve"> PAGE   \* MERGEFORMAT </w:instrText>
    </w:r>
    <w:r w:rsidR="00EE78E2" w:rsidRPr="00EE78E2">
      <w:rPr>
        <w:sz w:val="16"/>
      </w:rPr>
      <w:fldChar w:fldCharType="separate"/>
    </w:r>
    <w:r w:rsidR="00271A0E">
      <w:rPr>
        <w:noProof/>
        <w:sz w:val="16"/>
      </w:rPr>
      <w:t>1</w:t>
    </w:r>
    <w:r w:rsidR="00EE78E2" w:rsidRPr="00EE78E2">
      <w:rPr>
        <w:sz w:val="16"/>
      </w:rPr>
      <w:fldChar w:fldCharType="end"/>
    </w:r>
    <w:r w:rsidR="00EE78E2" w:rsidRPr="00EE78E2">
      <w:rPr>
        <w:sz w:val="16"/>
      </w:rPr>
      <w:t xml:space="preserve"> of </w:t>
    </w:r>
    <w:r w:rsidR="00EE78E2" w:rsidRPr="00EE78E2">
      <w:rPr>
        <w:sz w:val="16"/>
      </w:rPr>
      <w:fldChar w:fldCharType="begin"/>
    </w:r>
    <w:r w:rsidR="00EE78E2" w:rsidRPr="00EE78E2">
      <w:rPr>
        <w:sz w:val="16"/>
      </w:rPr>
      <w:instrText xml:space="preserve"> NUMPAGES   \* MERGEFORMAT </w:instrText>
    </w:r>
    <w:r w:rsidR="00EE78E2" w:rsidRPr="00EE78E2">
      <w:rPr>
        <w:sz w:val="16"/>
      </w:rPr>
      <w:fldChar w:fldCharType="separate"/>
    </w:r>
    <w:r w:rsidR="00271A0E">
      <w:rPr>
        <w:noProof/>
        <w:sz w:val="16"/>
      </w:rPr>
      <w:t>3</w:t>
    </w:r>
    <w:r w:rsidR="00EE78E2" w:rsidRPr="00EE78E2">
      <w:rPr>
        <w:noProof/>
        <w:sz w:val="16"/>
      </w:rPr>
      <w:fldChar w:fldCharType="end"/>
    </w:r>
    <w:r w:rsidR="00EE78E2">
      <w:rPr>
        <w:sz w:val="16"/>
      </w:rPr>
      <w:tab/>
    </w:r>
    <w:r w:rsidR="00E15396" w:rsidRPr="00EE78E2">
      <w:rPr>
        <w:sz w:val="16"/>
      </w:rPr>
      <w:t>Registered charity number 20789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991E7EB" w14:textId="77777777" w:rsidR="00A8320B" w:rsidRDefault="00A8320B" w:rsidP="000D3D40">
      <w:r>
        <w:separator/>
      </w:r>
    </w:p>
  </w:footnote>
  <w:footnote w:type="continuationSeparator" w:id="0">
    <w:p w14:paraId="3FB4F19D" w14:textId="77777777" w:rsidR="00A8320B" w:rsidRDefault="00A8320B" w:rsidP="000D3D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4408F3" w14:textId="687FEA6D" w:rsidR="00343CBA" w:rsidRDefault="009875B2" w:rsidP="009875B2">
    <w:pPr>
      <w:pStyle w:val="Header"/>
      <w:jc w:val="right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1DAF7958" wp14:editId="754B8C4E">
          <wp:simplePos x="0" y="0"/>
          <wp:positionH relativeFrom="column">
            <wp:posOffset>4407535</wp:posOffset>
          </wp:positionH>
          <wp:positionV relativeFrom="paragraph">
            <wp:posOffset>-248747</wp:posOffset>
          </wp:positionV>
          <wp:extent cx="1353185" cy="1353185"/>
          <wp:effectExtent l="0" t="0" r="0" b="0"/>
          <wp:wrapTight wrapText="bothSides">
            <wp:wrapPolygon edited="0">
              <wp:start x="8210" y="608"/>
              <wp:lineTo x="1520" y="6082"/>
              <wp:lineTo x="0" y="7906"/>
              <wp:lineTo x="0" y="19157"/>
              <wp:lineTo x="608" y="20374"/>
              <wp:lineTo x="19461" y="20982"/>
              <wp:lineTo x="21286" y="20982"/>
              <wp:lineTo x="21286" y="13684"/>
              <wp:lineTo x="16725" y="10947"/>
              <wp:lineTo x="18549" y="10947"/>
              <wp:lineTo x="21286" y="7906"/>
              <wp:lineTo x="21286" y="6082"/>
              <wp:lineTo x="13076" y="608"/>
              <wp:lineTo x="8210" y="608"/>
            </wp:wrapPolygon>
          </wp:wrapTight>
          <wp:docPr id="2" name="Picture 2" descr="EiCMasthead_300x30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EiCMasthead_300x300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3185" cy="13531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5F473C"/>
    <w:multiLevelType w:val="hybridMultilevel"/>
    <w:tmpl w:val="CC5EDB1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32263F"/>
    <w:multiLevelType w:val="hybridMultilevel"/>
    <w:tmpl w:val="E4564A5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362FF2"/>
    <w:multiLevelType w:val="hybridMultilevel"/>
    <w:tmpl w:val="1D8A78D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9143A0"/>
    <w:multiLevelType w:val="hybridMultilevel"/>
    <w:tmpl w:val="3D08C13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1E4E6E"/>
    <w:multiLevelType w:val="hybridMultilevel"/>
    <w:tmpl w:val="38BE5E3C"/>
    <w:lvl w:ilvl="0" w:tplc="030E7F9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FB38D7"/>
    <w:multiLevelType w:val="hybridMultilevel"/>
    <w:tmpl w:val="012E8F6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A05750"/>
    <w:multiLevelType w:val="multilevel"/>
    <w:tmpl w:val="E49836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B6723A6"/>
    <w:multiLevelType w:val="hybridMultilevel"/>
    <w:tmpl w:val="C0E470E8"/>
    <w:lvl w:ilvl="0" w:tplc="F26E2F5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FA1B3B"/>
    <w:multiLevelType w:val="hybridMultilevel"/>
    <w:tmpl w:val="6DD86B74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823BAF"/>
    <w:multiLevelType w:val="hybridMultilevel"/>
    <w:tmpl w:val="5DFE3124"/>
    <w:lvl w:ilvl="0" w:tplc="B7720608">
      <w:start w:val="1"/>
      <w:numFmt w:val="decimal"/>
      <w:pStyle w:val="Numberedlist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4C592C71"/>
    <w:multiLevelType w:val="hybridMultilevel"/>
    <w:tmpl w:val="2CA07DD6"/>
    <w:lvl w:ilvl="0" w:tplc="15C0B760">
      <w:start w:val="1"/>
      <w:numFmt w:val="bullet"/>
      <w:pStyle w:val="Bullets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4E5D7E07"/>
    <w:multiLevelType w:val="hybridMultilevel"/>
    <w:tmpl w:val="1D8A78D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C93AE5"/>
    <w:multiLevelType w:val="hybridMultilevel"/>
    <w:tmpl w:val="C8F62BCA"/>
    <w:lvl w:ilvl="0" w:tplc="78FE452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D5359E"/>
    <w:multiLevelType w:val="hybridMultilevel"/>
    <w:tmpl w:val="6D503638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53F464C"/>
    <w:multiLevelType w:val="hybridMultilevel"/>
    <w:tmpl w:val="2610B34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A527A94"/>
    <w:multiLevelType w:val="hybridMultilevel"/>
    <w:tmpl w:val="CC70813E"/>
    <w:lvl w:ilvl="0" w:tplc="FF88CD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6"/>
  </w:num>
  <w:num w:numId="4">
    <w:abstractNumId w:val="1"/>
  </w:num>
  <w:num w:numId="5">
    <w:abstractNumId w:val="9"/>
    <w:lvlOverride w:ilvl="0">
      <w:startOverride w:val="2"/>
    </w:lvlOverride>
  </w:num>
  <w:num w:numId="6">
    <w:abstractNumId w:val="7"/>
  </w:num>
  <w:num w:numId="7">
    <w:abstractNumId w:val="4"/>
  </w:num>
  <w:num w:numId="8">
    <w:abstractNumId w:val="11"/>
  </w:num>
  <w:num w:numId="9">
    <w:abstractNumId w:val="2"/>
  </w:num>
  <w:num w:numId="10">
    <w:abstractNumId w:val="5"/>
  </w:num>
  <w:num w:numId="11">
    <w:abstractNumId w:val="0"/>
  </w:num>
  <w:num w:numId="12">
    <w:abstractNumId w:val="3"/>
  </w:num>
  <w:num w:numId="13">
    <w:abstractNumId w:val="14"/>
  </w:num>
  <w:num w:numId="14">
    <w:abstractNumId w:val="13"/>
  </w:num>
  <w:num w:numId="15">
    <w:abstractNumId w:val="8"/>
  </w:num>
  <w:num w:numId="16">
    <w:abstractNumId w:val="15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383B"/>
    <w:rsid w:val="00012664"/>
    <w:rsid w:val="0002726D"/>
    <w:rsid w:val="000355C3"/>
    <w:rsid w:val="0005693A"/>
    <w:rsid w:val="000709BF"/>
    <w:rsid w:val="000D3D40"/>
    <w:rsid w:val="000D440E"/>
    <w:rsid w:val="0010603F"/>
    <w:rsid w:val="00111A98"/>
    <w:rsid w:val="00112D04"/>
    <w:rsid w:val="001167A2"/>
    <w:rsid w:val="00165309"/>
    <w:rsid w:val="00170457"/>
    <w:rsid w:val="0018383B"/>
    <w:rsid w:val="0019076E"/>
    <w:rsid w:val="001B7EB7"/>
    <w:rsid w:val="001D1E2A"/>
    <w:rsid w:val="001D7818"/>
    <w:rsid w:val="001E0F30"/>
    <w:rsid w:val="001F2D6F"/>
    <w:rsid w:val="001F589D"/>
    <w:rsid w:val="00200C3D"/>
    <w:rsid w:val="00210131"/>
    <w:rsid w:val="002117FF"/>
    <w:rsid w:val="00232BDF"/>
    <w:rsid w:val="00255655"/>
    <w:rsid w:val="002562F8"/>
    <w:rsid w:val="00271A0E"/>
    <w:rsid w:val="00274F1A"/>
    <w:rsid w:val="0028034B"/>
    <w:rsid w:val="00281035"/>
    <w:rsid w:val="00287576"/>
    <w:rsid w:val="00291C4D"/>
    <w:rsid w:val="00292178"/>
    <w:rsid w:val="002A3815"/>
    <w:rsid w:val="002C0301"/>
    <w:rsid w:val="002C4A08"/>
    <w:rsid w:val="002D5678"/>
    <w:rsid w:val="002E44CD"/>
    <w:rsid w:val="002F0461"/>
    <w:rsid w:val="003019B6"/>
    <w:rsid w:val="003260A5"/>
    <w:rsid w:val="00334EAD"/>
    <w:rsid w:val="00342CB1"/>
    <w:rsid w:val="00343CBA"/>
    <w:rsid w:val="00361A0D"/>
    <w:rsid w:val="003B3451"/>
    <w:rsid w:val="003C026F"/>
    <w:rsid w:val="003D3F02"/>
    <w:rsid w:val="003D54D0"/>
    <w:rsid w:val="003D6B89"/>
    <w:rsid w:val="003E2810"/>
    <w:rsid w:val="003F24EB"/>
    <w:rsid w:val="003F631F"/>
    <w:rsid w:val="003F79F1"/>
    <w:rsid w:val="00400C63"/>
    <w:rsid w:val="00413366"/>
    <w:rsid w:val="00424F9A"/>
    <w:rsid w:val="00427B37"/>
    <w:rsid w:val="00460F13"/>
    <w:rsid w:val="004634FA"/>
    <w:rsid w:val="004723CA"/>
    <w:rsid w:val="00490BB0"/>
    <w:rsid w:val="00496E2E"/>
    <w:rsid w:val="004A2D91"/>
    <w:rsid w:val="004A32F0"/>
    <w:rsid w:val="004B204F"/>
    <w:rsid w:val="004B2F65"/>
    <w:rsid w:val="005065D4"/>
    <w:rsid w:val="00510295"/>
    <w:rsid w:val="00515A5A"/>
    <w:rsid w:val="00520BDA"/>
    <w:rsid w:val="0054664B"/>
    <w:rsid w:val="005516AC"/>
    <w:rsid w:val="0056407C"/>
    <w:rsid w:val="00596ABE"/>
    <w:rsid w:val="005A7495"/>
    <w:rsid w:val="005C02D2"/>
    <w:rsid w:val="005D668B"/>
    <w:rsid w:val="005F1C11"/>
    <w:rsid w:val="005F451D"/>
    <w:rsid w:val="00613760"/>
    <w:rsid w:val="0062799D"/>
    <w:rsid w:val="00635F98"/>
    <w:rsid w:val="006437AB"/>
    <w:rsid w:val="006525C2"/>
    <w:rsid w:val="006532A6"/>
    <w:rsid w:val="00653382"/>
    <w:rsid w:val="00654FDB"/>
    <w:rsid w:val="00662B91"/>
    <w:rsid w:val="0067206C"/>
    <w:rsid w:val="006758AB"/>
    <w:rsid w:val="00694F0B"/>
    <w:rsid w:val="006978DE"/>
    <w:rsid w:val="006D3E26"/>
    <w:rsid w:val="006F6F73"/>
    <w:rsid w:val="00707FDD"/>
    <w:rsid w:val="00710CE7"/>
    <w:rsid w:val="00714A35"/>
    <w:rsid w:val="00723F23"/>
    <w:rsid w:val="007358E3"/>
    <w:rsid w:val="0075451A"/>
    <w:rsid w:val="00755C7E"/>
    <w:rsid w:val="007667DD"/>
    <w:rsid w:val="00777883"/>
    <w:rsid w:val="00784400"/>
    <w:rsid w:val="007C1813"/>
    <w:rsid w:val="007C4328"/>
    <w:rsid w:val="007D50E0"/>
    <w:rsid w:val="007E004F"/>
    <w:rsid w:val="007E0B2B"/>
    <w:rsid w:val="00805114"/>
    <w:rsid w:val="0081005F"/>
    <w:rsid w:val="00823C53"/>
    <w:rsid w:val="008342DB"/>
    <w:rsid w:val="00836F07"/>
    <w:rsid w:val="00853A62"/>
    <w:rsid w:val="00854D32"/>
    <w:rsid w:val="00857888"/>
    <w:rsid w:val="00870502"/>
    <w:rsid w:val="00873C13"/>
    <w:rsid w:val="00881418"/>
    <w:rsid w:val="00885B52"/>
    <w:rsid w:val="008A3B63"/>
    <w:rsid w:val="008A6AD0"/>
    <w:rsid w:val="008B3961"/>
    <w:rsid w:val="008C11A9"/>
    <w:rsid w:val="008C2782"/>
    <w:rsid w:val="008E2859"/>
    <w:rsid w:val="008F097A"/>
    <w:rsid w:val="0090405B"/>
    <w:rsid w:val="009133F5"/>
    <w:rsid w:val="00915C84"/>
    <w:rsid w:val="00923E53"/>
    <w:rsid w:val="009328DD"/>
    <w:rsid w:val="00961946"/>
    <w:rsid w:val="00972310"/>
    <w:rsid w:val="00982F78"/>
    <w:rsid w:val="009875B2"/>
    <w:rsid w:val="00987FC3"/>
    <w:rsid w:val="009C4993"/>
    <w:rsid w:val="009C5777"/>
    <w:rsid w:val="009D4E77"/>
    <w:rsid w:val="009F0DFC"/>
    <w:rsid w:val="009F3445"/>
    <w:rsid w:val="00A03A07"/>
    <w:rsid w:val="00A325D6"/>
    <w:rsid w:val="00A42400"/>
    <w:rsid w:val="00A50EEB"/>
    <w:rsid w:val="00A52886"/>
    <w:rsid w:val="00A56937"/>
    <w:rsid w:val="00A75F4C"/>
    <w:rsid w:val="00A8320B"/>
    <w:rsid w:val="00A9584B"/>
    <w:rsid w:val="00AB1738"/>
    <w:rsid w:val="00AC4C07"/>
    <w:rsid w:val="00AE621F"/>
    <w:rsid w:val="00AE7C6A"/>
    <w:rsid w:val="00AF3542"/>
    <w:rsid w:val="00AF776F"/>
    <w:rsid w:val="00B20041"/>
    <w:rsid w:val="00B57B2A"/>
    <w:rsid w:val="00BA512C"/>
    <w:rsid w:val="00BB1F22"/>
    <w:rsid w:val="00BE30FB"/>
    <w:rsid w:val="00C062D6"/>
    <w:rsid w:val="00C17DDC"/>
    <w:rsid w:val="00C3053B"/>
    <w:rsid w:val="00C605F9"/>
    <w:rsid w:val="00C60BCA"/>
    <w:rsid w:val="00CB7C97"/>
    <w:rsid w:val="00CD10BF"/>
    <w:rsid w:val="00CF0515"/>
    <w:rsid w:val="00CF4083"/>
    <w:rsid w:val="00D0743D"/>
    <w:rsid w:val="00D174D9"/>
    <w:rsid w:val="00D20A6A"/>
    <w:rsid w:val="00D34A04"/>
    <w:rsid w:val="00D5111B"/>
    <w:rsid w:val="00D60214"/>
    <w:rsid w:val="00D62F8A"/>
    <w:rsid w:val="00D71A1A"/>
    <w:rsid w:val="00D90054"/>
    <w:rsid w:val="00DC64EC"/>
    <w:rsid w:val="00DD6FD3"/>
    <w:rsid w:val="00E15396"/>
    <w:rsid w:val="00E160E0"/>
    <w:rsid w:val="00E17C67"/>
    <w:rsid w:val="00E331A7"/>
    <w:rsid w:val="00E40CCC"/>
    <w:rsid w:val="00E47850"/>
    <w:rsid w:val="00E47D2B"/>
    <w:rsid w:val="00E5491A"/>
    <w:rsid w:val="00E61773"/>
    <w:rsid w:val="00E726B1"/>
    <w:rsid w:val="00E86125"/>
    <w:rsid w:val="00EA0301"/>
    <w:rsid w:val="00EA0DFF"/>
    <w:rsid w:val="00EC0B8E"/>
    <w:rsid w:val="00ED609E"/>
    <w:rsid w:val="00EE78E2"/>
    <w:rsid w:val="00EF1342"/>
    <w:rsid w:val="00F05BEA"/>
    <w:rsid w:val="00F32AE0"/>
    <w:rsid w:val="00F33F60"/>
    <w:rsid w:val="00F47056"/>
    <w:rsid w:val="00F60031"/>
    <w:rsid w:val="00F67483"/>
    <w:rsid w:val="00F76CF5"/>
    <w:rsid w:val="00F91DF0"/>
    <w:rsid w:val="00FA248D"/>
    <w:rsid w:val="00FA7F39"/>
    <w:rsid w:val="00FB66F1"/>
    <w:rsid w:val="00FC60FB"/>
    <w:rsid w:val="00FD3BA3"/>
    <w:rsid w:val="00FD3F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054408C6"/>
  <w15:docId w15:val="{934B6DCF-37E8-4E03-9DAD-51F3F8320E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before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3D40"/>
    <w:pPr>
      <w:keepLines/>
      <w:spacing w:before="0" w:after="240"/>
    </w:pPr>
    <w:rPr>
      <w:rFonts w:ascii="Arial" w:hAnsi="Arial" w:cs="Arial"/>
      <w:sz w:val="20"/>
      <w:szCs w:val="20"/>
    </w:rPr>
  </w:style>
  <w:style w:type="paragraph" w:styleId="Heading1">
    <w:name w:val="heading 1"/>
    <w:basedOn w:val="Normal"/>
    <w:next w:val="Leadparagraph"/>
    <w:link w:val="Heading1Char"/>
    <w:uiPriority w:val="9"/>
    <w:qFormat/>
    <w:rsid w:val="00343CBA"/>
    <w:pPr>
      <w:keepNext/>
      <w:contextualSpacing/>
      <w:outlineLvl w:val="0"/>
    </w:pPr>
    <w:rPr>
      <w:rFonts w:eastAsiaTheme="majorEastAsia" w:cstheme="majorBidi"/>
      <w:b/>
      <w:bCs/>
      <w:color w:val="2C4D67"/>
      <w:sz w:val="30"/>
      <w:szCs w:val="3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27B37"/>
    <w:pPr>
      <w:keepNext/>
      <w:spacing w:before="360" w:after="0"/>
      <w:outlineLvl w:val="1"/>
    </w:pPr>
    <w:rPr>
      <w:b/>
      <w:color w:val="2C4D67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A7F39"/>
    <w:pPr>
      <w:keepNext/>
      <w:spacing w:before="240" w:after="0"/>
      <w:outlineLvl w:val="2"/>
    </w:pPr>
    <w:rPr>
      <w:rFonts w:eastAsiaTheme="majorEastAsia"/>
      <w:b/>
      <w:bCs/>
      <w:color w:val="2C4D67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723CA"/>
    <w:pPr>
      <w:keepNext/>
      <w:spacing w:before="240" w:after="0"/>
      <w:outlineLvl w:val="3"/>
    </w:pPr>
    <w:rPr>
      <w:rFonts w:eastAsiaTheme="majorEastAsia" w:cstheme="majorBidi"/>
      <w:b/>
      <w:bCs/>
      <w:iCs/>
      <w:color w:val="404040" w:themeColor="text1" w:themeTint="BF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334EAD"/>
    <w:pPr>
      <w:outlineLvl w:val="4"/>
    </w:pPr>
    <w:rPr>
      <w:b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47056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F47056"/>
  </w:style>
  <w:style w:type="paragraph" w:styleId="Footer">
    <w:name w:val="footer"/>
    <w:basedOn w:val="Normal"/>
    <w:link w:val="FooterChar"/>
    <w:uiPriority w:val="99"/>
    <w:unhideWhenUsed/>
    <w:rsid w:val="00F47056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47056"/>
  </w:style>
  <w:style w:type="character" w:styleId="IntenseEmphasis">
    <w:name w:val="Intense Emphasis"/>
    <w:basedOn w:val="DefaultParagraphFont"/>
    <w:uiPriority w:val="21"/>
    <w:rsid w:val="00F47056"/>
    <w:rPr>
      <w:b/>
      <w:bCs/>
      <w:i/>
      <w:iCs/>
      <w:color w:val="4F81BD" w:themeColor="accent1"/>
    </w:rPr>
  </w:style>
  <w:style w:type="character" w:customStyle="1" w:styleId="Heading3Char">
    <w:name w:val="Heading 3 Char"/>
    <w:basedOn w:val="DefaultParagraphFont"/>
    <w:link w:val="Heading3"/>
    <w:uiPriority w:val="9"/>
    <w:rsid w:val="00FA7F39"/>
    <w:rPr>
      <w:rFonts w:ascii="Arial" w:eastAsiaTheme="majorEastAsia" w:hAnsi="Arial" w:cs="Arial"/>
      <w:b/>
      <w:bCs/>
      <w:color w:val="2C4D67"/>
    </w:rPr>
  </w:style>
  <w:style w:type="character" w:customStyle="1" w:styleId="Heading4Char">
    <w:name w:val="Heading 4 Char"/>
    <w:basedOn w:val="DefaultParagraphFont"/>
    <w:link w:val="Heading4"/>
    <w:uiPriority w:val="9"/>
    <w:rsid w:val="004723CA"/>
    <w:rPr>
      <w:rFonts w:ascii="Arial" w:eastAsiaTheme="majorEastAsia" w:hAnsi="Arial" w:cstheme="majorBidi"/>
      <w:b/>
      <w:bCs/>
      <w:iCs/>
      <w:color w:val="404040" w:themeColor="text1" w:themeTint="BF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343CBA"/>
    <w:rPr>
      <w:rFonts w:ascii="Arial" w:eastAsiaTheme="majorEastAsia" w:hAnsi="Arial" w:cstheme="majorBidi"/>
      <w:b/>
      <w:bCs/>
      <w:color w:val="2C4D67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427B37"/>
    <w:rPr>
      <w:rFonts w:ascii="Arial" w:hAnsi="Arial" w:cs="Arial"/>
      <w:b/>
      <w:color w:val="2C4D67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111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111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3C026F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1">
    <w:name w:val="Light Shading Accent 1"/>
    <w:basedOn w:val="TableNormal"/>
    <w:uiPriority w:val="60"/>
    <w:rsid w:val="003C026F"/>
    <w:pPr>
      <w:spacing w:before="0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List-Accent1">
    <w:name w:val="Light List Accent 1"/>
    <w:basedOn w:val="TableNormal"/>
    <w:uiPriority w:val="61"/>
    <w:rsid w:val="003C026F"/>
    <w:pPr>
      <w:spacing w:before="0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EA0301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E61773"/>
    <w:rPr>
      <w:color w:val="800080" w:themeColor="followedHyperlink"/>
      <w:u w:val="single"/>
    </w:rPr>
  </w:style>
  <w:style w:type="paragraph" w:styleId="ListParagraph">
    <w:name w:val="List Paragraph"/>
    <w:basedOn w:val="Normal"/>
    <w:link w:val="ListParagraphChar"/>
    <w:uiPriority w:val="34"/>
    <w:rsid w:val="00287576"/>
    <w:pPr>
      <w:ind w:left="720"/>
      <w:contextualSpacing/>
    </w:pPr>
  </w:style>
  <w:style w:type="paragraph" w:customStyle="1" w:styleId="Bullets">
    <w:name w:val="Bullets"/>
    <w:basedOn w:val="ListParagraph"/>
    <w:link w:val="BulletsChar"/>
    <w:qFormat/>
    <w:rsid w:val="00A50EEB"/>
    <w:pPr>
      <w:numPr>
        <w:numId w:val="1"/>
      </w:numPr>
      <w:ind w:left="284" w:hanging="284"/>
    </w:pPr>
  </w:style>
  <w:style w:type="paragraph" w:customStyle="1" w:styleId="Leadparagraph">
    <w:name w:val="Lead paragraph"/>
    <w:basedOn w:val="Normal"/>
    <w:next w:val="Normal"/>
    <w:link w:val="LeadparagraphChar"/>
    <w:qFormat/>
    <w:rsid w:val="007C1813"/>
    <w:pPr>
      <w:keepLines w:val="0"/>
    </w:pPr>
    <w:rPr>
      <w:b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87576"/>
    <w:rPr>
      <w:rFonts w:ascii="Arial" w:hAnsi="Arial" w:cs="Arial"/>
    </w:rPr>
  </w:style>
  <w:style w:type="character" w:customStyle="1" w:styleId="BulletsChar">
    <w:name w:val="Bullets Char"/>
    <w:basedOn w:val="ListParagraphChar"/>
    <w:link w:val="Bullets"/>
    <w:rsid w:val="00A50EEB"/>
    <w:rPr>
      <w:rFonts w:ascii="Arial" w:hAnsi="Arial" w:cs="Arial"/>
      <w:sz w:val="20"/>
      <w:szCs w:val="20"/>
    </w:rPr>
  </w:style>
  <w:style w:type="paragraph" w:customStyle="1" w:styleId="Numberedlist">
    <w:name w:val="Numbered list"/>
    <w:basedOn w:val="Bullets"/>
    <w:link w:val="NumberedlistChar"/>
    <w:qFormat/>
    <w:rsid w:val="00A50EEB"/>
    <w:pPr>
      <w:numPr>
        <w:numId w:val="2"/>
      </w:numPr>
      <w:ind w:left="340" w:hanging="340"/>
    </w:pPr>
  </w:style>
  <w:style w:type="character" w:customStyle="1" w:styleId="LeadparagraphChar">
    <w:name w:val="Lead paragraph Char"/>
    <w:basedOn w:val="DefaultParagraphFont"/>
    <w:link w:val="Leadparagraph"/>
    <w:rsid w:val="007C1813"/>
    <w:rPr>
      <w:rFonts w:ascii="Arial" w:hAnsi="Arial" w:cs="Arial"/>
      <w:b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rsid w:val="00334EAD"/>
    <w:rPr>
      <w:rFonts w:ascii="Arial" w:hAnsi="Arial" w:cs="Arial"/>
      <w:b/>
      <w:color w:val="404040" w:themeColor="text1" w:themeTint="BF"/>
    </w:rPr>
  </w:style>
  <w:style w:type="character" w:customStyle="1" w:styleId="NumberedlistChar">
    <w:name w:val="Numbered list Char"/>
    <w:basedOn w:val="BulletsChar"/>
    <w:link w:val="Numberedlist"/>
    <w:rsid w:val="00A50EEB"/>
    <w:rPr>
      <w:rFonts w:ascii="Arial" w:hAnsi="Arial" w:cs="Arial"/>
      <w:sz w:val="20"/>
      <w:szCs w:val="20"/>
    </w:rPr>
  </w:style>
  <w:style w:type="paragraph" w:customStyle="1" w:styleId="Focustext">
    <w:name w:val="Focus text"/>
    <w:basedOn w:val="Normal"/>
    <w:next w:val="Normal"/>
    <w:link w:val="FocustextChar"/>
    <w:qFormat/>
    <w:rsid w:val="003260A5"/>
    <w:pPr>
      <w:pBdr>
        <w:left w:val="single" w:sz="36" w:space="4" w:color="A6A6A6" w:themeColor="background1" w:themeShade="A6"/>
      </w:pBdr>
      <w:spacing w:after="0"/>
      <w:ind w:left="170"/>
    </w:pPr>
    <w:rPr>
      <w:color w:val="757575"/>
    </w:rPr>
  </w:style>
  <w:style w:type="character" w:customStyle="1" w:styleId="FocustextChar">
    <w:name w:val="Focus text Char"/>
    <w:basedOn w:val="DefaultParagraphFont"/>
    <w:link w:val="Focustext"/>
    <w:rsid w:val="003260A5"/>
    <w:rPr>
      <w:rFonts w:ascii="Arial" w:hAnsi="Arial" w:cs="Arial"/>
      <w:color w:val="757575"/>
      <w:sz w:val="20"/>
      <w:szCs w:val="20"/>
    </w:rPr>
  </w:style>
  <w:style w:type="character" w:styleId="Emphasis">
    <w:name w:val="Emphasis"/>
    <w:basedOn w:val="DefaultParagraphFont"/>
    <w:uiPriority w:val="20"/>
    <w:rsid w:val="002E44CD"/>
    <w:rPr>
      <w:i/>
      <w:iCs/>
    </w:rPr>
  </w:style>
  <w:style w:type="character" w:styleId="CommentReference">
    <w:name w:val="annotation reference"/>
    <w:basedOn w:val="DefaultParagraphFont"/>
    <w:uiPriority w:val="99"/>
    <w:semiHidden/>
    <w:unhideWhenUsed/>
    <w:rsid w:val="00BE30F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E30FB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E30FB"/>
    <w:rPr>
      <w:rFonts w:ascii="Arial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E30F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E30FB"/>
    <w:rPr>
      <w:rFonts w:ascii="Arial" w:hAnsi="Arial" w:cs="Arial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BE30FB"/>
    <w:pPr>
      <w:spacing w:before="0"/>
    </w:pPr>
    <w:rPr>
      <w:rFonts w:ascii="Arial" w:hAnsi="Arial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496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7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footer" Target="footer2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emf"/><Relationship Id="rId19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788752EB44974D994EBA0BE182464D" ma:contentTypeVersion="1" ma:contentTypeDescription="Create a new document." ma:contentTypeScope="" ma:versionID="99bbc2474cb3204ca9fbdd512615df56">
  <xsd:schema xmlns:xsd="http://www.w3.org/2001/XMLSchema" xmlns:p="http://schemas.microsoft.com/office/2006/metadata/properties" xmlns:ns2="27d643f5-4560-4eff-9f48-d0fe6b2bec2d" targetNamespace="http://schemas.microsoft.com/office/2006/metadata/properties" ma:root="true" ma:fieldsID="3e4c637131ef89c7ae71a83de9afa52f" ns2:_="">
    <xsd:import namespace="27d643f5-4560-4eff-9f48-d0fe6b2bec2d"/>
    <xsd:element name="properties">
      <xsd:complexType>
        <xsd:sequence>
          <xsd:element name="documentManagement">
            <xsd:complexType>
              <xsd:all>
                <xsd:element ref="ns2:Template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27d643f5-4560-4eff-9f48-d0fe6b2bec2d" elementFormDefault="qualified">
    <xsd:import namespace="http://schemas.microsoft.com/office/2006/documentManagement/types"/>
    <xsd:element name="Template" ma:index="8" nillable="true" ma:displayName="Template" ma:format="Dropdown" ma:internalName="Template">
      <xsd:simpleType>
        <xsd:restriction base="dms:Choice">
          <xsd:enumeration value="Stationery"/>
          <xsd:enumeration value="Purchase order forms"/>
          <xsd:enumeration value="Powerpoint presentations"/>
          <xsd:enumeration value="Meetings"/>
          <xsd:enumeration value="Legal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p:properties xmlns:p="http://schemas.microsoft.com/office/2006/metadata/properties" xmlns:xsi="http://www.w3.org/2001/XMLSchema-instance">
  <documentManagement>
    <Template xmlns="27d643f5-4560-4eff-9f48-d0fe6b2bec2d">Stationery</Template>
  </documentManagement>
</p:properties>
</file>

<file path=customXml/itemProps1.xml><?xml version="1.0" encoding="utf-8"?>
<ds:datastoreItem xmlns:ds="http://schemas.openxmlformats.org/officeDocument/2006/customXml" ds:itemID="{16A06592-CE75-48E5-B575-F5C34C1DC58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9BA6560-85BA-4C04-970F-A9B315F4BFF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7d643f5-4560-4eff-9f48-d0fe6b2bec2d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902427AC-40FE-4BBA-B06D-BC332C186A75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27d643f5-4560-4eff-9f48-d0fe6b2bec2d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3</Pages>
  <Words>178</Words>
  <Characters>101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w to hack nature – student worksheet</vt:lpstr>
    </vt:vector>
  </TitlesOfParts>
  <Company>Royal Society of Chemistry</Company>
  <LinksUpToDate>false</LinksUpToDate>
  <CharactersWithSpaces>1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to hack nature – student worksheet</dc:title>
  <dc:subject>Demonstration silver acetylide as a contact explosive</dc:subject>
  <dc:creator>Royal Society of Chemistry</dc:creator>
  <dc:description>From The nature hackers article on Education in Chemistry, rsc.li/2LezCiZ</dc:description>
  <cp:lastModifiedBy>Lisa Clatworthy</cp:lastModifiedBy>
  <cp:revision>5</cp:revision>
  <dcterms:created xsi:type="dcterms:W3CDTF">2018-12-21T15:42:00Z</dcterms:created>
  <dcterms:modified xsi:type="dcterms:W3CDTF">2019-01-02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788752EB44974D994EBA0BE182464D</vt:lpwstr>
  </property>
</Properties>
</file>